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00FFCC"/>
  <w:body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2203"/>
        <w:gridCol w:w="2203"/>
        <w:gridCol w:w="1102"/>
        <w:gridCol w:w="1101"/>
        <w:gridCol w:w="2203"/>
        <w:gridCol w:w="1978"/>
      </w:tblGrid>
      <w:tr w:rsidR="00B20085" w:rsidRPr="008F304B" w14:paraId="3B5E01B3" w14:textId="77777777" w:rsidTr="0084522D">
        <w:tc>
          <w:tcPr>
            <w:tcW w:w="2203" w:type="dxa"/>
            <w:shd w:val="clear" w:color="auto" w:fill="FFFFFF" w:themeFill="background1"/>
          </w:tcPr>
          <w:p w14:paraId="0CEAF5E7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Школа:</w:t>
            </w:r>
          </w:p>
          <w:p w14:paraId="2CE86594" w14:textId="77777777" w:rsidR="000F3373" w:rsidRPr="008F304B" w:rsidRDefault="000F3373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 w:rsidRPr="008F304B">
              <w:rPr>
                <w:rFonts w:ascii="Minion Pro" w:hAnsi="Minion Pro" w:cs="Times New Roman"/>
                <w:sz w:val="24"/>
                <w:szCs w:val="24"/>
                <w:lang w:val="sr-Cyrl-RS"/>
              </w:rPr>
              <w:t>ОШ „  “</w:t>
            </w:r>
          </w:p>
        </w:tc>
        <w:tc>
          <w:tcPr>
            <w:tcW w:w="2203" w:type="dxa"/>
            <w:shd w:val="clear" w:color="auto" w:fill="FFFFFF" w:themeFill="background1"/>
          </w:tcPr>
          <w:p w14:paraId="6A8D9D41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Наставник:</w:t>
            </w:r>
          </w:p>
          <w:p w14:paraId="55D6B32F" w14:textId="77777777" w:rsidR="000F3373" w:rsidRPr="008F304B" w:rsidRDefault="000F3373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203" w:type="dxa"/>
            <w:gridSpan w:val="2"/>
            <w:shd w:val="clear" w:color="auto" w:fill="FFFFFF" w:themeFill="background1"/>
          </w:tcPr>
          <w:p w14:paraId="28A4F37C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Предмет:</w:t>
            </w:r>
          </w:p>
          <w:p w14:paraId="5B1D949E" w14:textId="77777777" w:rsidR="000F3373" w:rsidRPr="008F304B" w:rsidRDefault="000F3373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 w:rsidRPr="008F304B">
              <w:rPr>
                <w:rFonts w:ascii="Minion Pro" w:hAnsi="Minion Pro" w:cs="Times New Roman"/>
                <w:sz w:val="24"/>
                <w:szCs w:val="24"/>
                <w:lang w:val="sr-Cyrl-RS"/>
              </w:rPr>
              <w:t>МАТЕМАТИКА</w:t>
            </w:r>
          </w:p>
        </w:tc>
        <w:tc>
          <w:tcPr>
            <w:tcW w:w="2203" w:type="dxa"/>
            <w:shd w:val="clear" w:color="auto" w:fill="FFFFFF" w:themeFill="background1"/>
          </w:tcPr>
          <w:p w14:paraId="18DB508F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Разред и одељење:</w:t>
            </w:r>
          </w:p>
          <w:p w14:paraId="30AE4BA7" w14:textId="77777777" w:rsidR="00224EA6" w:rsidRPr="008F304B" w:rsidRDefault="00327D8F" w:rsidP="00224EA6">
            <w:pPr>
              <w:jc w:val="center"/>
              <w:rPr>
                <w:rFonts w:ascii="Minion Pro" w:hAnsi="Minion Pro" w:cs="Times New Roman"/>
                <w:b/>
                <w:sz w:val="28"/>
                <w:szCs w:val="28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sz w:val="28"/>
                <w:szCs w:val="28"/>
                <w:lang w:val="sr-Cyrl-RS"/>
              </w:rPr>
              <w:t>6</w:t>
            </w:r>
            <w:r w:rsidR="00224EA6" w:rsidRPr="008F304B">
              <w:rPr>
                <w:rFonts w:ascii="Minion Pro" w:hAnsi="Minion Pro" w:cs="Times New Roman"/>
                <w:b/>
                <w:sz w:val="28"/>
                <w:szCs w:val="28"/>
                <w:lang w:val="sr-Cyrl-RS"/>
              </w:rPr>
              <w:t xml:space="preserve">/ </w:t>
            </w:r>
          </w:p>
        </w:tc>
        <w:tc>
          <w:tcPr>
            <w:tcW w:w="2204" w:type="dxa"/>
            <w:shd w:val="clear" w:color="auto" w:fill="FFFFFF" w:themeFill="background1"/>
          </w:tcPr>
          <w:p w14:paraId="29990702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Редни број часа:</w:t>
            </w:r>
          </w:p>
          <w:p w14:paraId="6EAE9A2F" w14:textId="3DB2AAFF" w:rsidR="00224EA6" w:rsidRPr="008F304B" w:rsidRDefault="00923404" w:rsidP="00224EA6">
            <w:pPr>
              <w:jc w:val="center"/>
              <w:rPr>
                <w:rFonts w:ascii="Minion Pro" w:hAnsi="Minion Pro" w:cs="Times New Roman"/>
                <w:b/>
                <w:sz w:val="28"/>
                <w:szCs w:val="28"/>
                <w:lang w:val="sr-Cyrl-RS"/>
              </w:rPr>
            </w:pPr>
            <w:r>
              <w:rPr>
                <w:rFonts w:ascii="Minion Pro" w:hAnsi="Minion Pro" w:cs="Times New Roman"/>
                <w:b/>
                <w:sz w:val="28"/>
                <w:szCs w:val="28"/>
                <w:lang w:val="sr-Cyrl-RS"/>
              </w:rPr>
              <w:t>1</w:t>
            </w:r>
            <w:r w:rsidR="001C57F3">
              <w:rPr>
                <w:rFonts w:ascii="Minion Pro" w:hAnsi="Minion Pro" w:cs="Times New Roman"/>
                <w:b/>
                <w:sz w:val="28"/>
                <w:szCs w:val="28"/>
                <w:lang w:val="sr-Latn-RS"/>
              </w:rPr>
              <w:t>28</w:t>
            </w:r>
            <w:r w:rsidR="006B5386" w:rsidRPr="008F304B">
              <w:rPr>
                <w:rFonts w:ascii="Minion Pro" w:hAnsi="Minion Pro" w:cs="Times New Roman"/>
                <w:b/>
                <w:sz w:val="28"/>
                <w:szCs w:val="28"/>
                <w:lang w:val="sr-Cyrl-RS"/>
              </w:rPr>
              <w:t>.</w:t>
            </w:r>
          </w:p>
        </w:tc>
      </w:tr>
      <w:tr w:rsidR="000F3373" w:rsidRPr="008F304B" w14:paraId="4374ADF4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2073F6FD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Наставна тема:</w:t>
            </w:r>
          </w:p>
          <w:p w14:paraId="1BD6FBEA" w14:textId="77777777" w:rsidR="000F3373" w:rsidRPr="008F304B" w:rsidRDefault="003911F6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 w:rsidRPr="008F304B">
              <w:rPr>
                <w:rFonts w:ascii="Minion Pro" w:hAnsi="Minion Pro" w:cs="Times New Roman"/>
                <w:sz w:val="24"/>
                <w:szCs w:val="24"/>
                <w:lang w:val="sr-Cyrl-RS"/>
              </w:rPr>
              <w:t>ПОВРШИНА ЧЕТВОРОУГЛА И ТРОУГЛ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218AF5BC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Наставна јединица:</w:t>
            </w:r>
          </w:p>
          <w:p w14:paraId="6B01E9D6" w14:textId="77777777" w:rsidR="000F3373" w:rsidRPr="008F304B" w:rsidRDefault="00D26012" w:rsidP="002D10DA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 w:rsidRPr="008F304B">
              <w:rPr>
                <w:rFonts w:ascii="Minion Pro" w:eastAsia="Arial" w:hAnsi="Minion Pro" w:cs="Times New Roman"/>
                <w:color w:val="000000"/>
                <w:kern w:val="24"/>
                <w:sz w:val="24"/>
                <w:szCs w:val="24"/>
                <w:lang w:val="sr-Cyrl-RS"/>
              </w:rPr>
              <w:t xml:space="preserve">Површина </w:t>
            </w:r>
            <w:r w:rsidR="002D10DA">
              <w:rPr>
                <w:rFonts w:ascii="Minion Pro" w:eastAsia="Arial" w:hAnsi="Minion Pro" w:cs="Times New Roman"/>
                <w:color w:val="000000"/>
                <w:kern w:val="24"/>
                <w:sz w:val="24"/>
                <w:szCs w:val="24"/>
                <w:lang w:val="sr-Cyrl-RS"/>
              </w:rPr>
              <w:t>паралелограма</w:t>
            </w:r>
          </w:p>
        </w:tc>
      </w:tr>
      <w:tr w:rsidR="000F3373" w:rsidRPr="008F304B" w14:paraId="4480394B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6E42432D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Циљ часа:</w:t>
            </w:r>
          </w:p>
          <w:p w14:paraId="7F1817DF" w14:textId="77777777" w:rsidR="00BA4F3A" w:rsidRPr="008F304B" w:rsidRDefault="00C0085C" w:rsidP="00D01757">
            <w:pPr>
              <w:pStyle w:val="ListParagraph"/>
              <w:numPr>
                <w:ilvl w:val="0"/>
                <w:numId w:val="7"/>
              </w:numPr>
              <w:ind w:left="171" w:hanging="142"/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 w:rsidRPr="00C0085C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Користећи искуства из претварања паралелограма у правоугаоник, извести формулу за површину паралелограма.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5A58B009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Очекивани исходи</w:t>
            </w:r>
            <w:r w:rsidR="00356089"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 xml:space="preserve"> (ученик ће бити у стању да)</w:t>
            </w: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:</w:t>
            </w:r>
          </w:p>
          <w:p w14:paraId="17662403" w14:textId="77777777" w:rsidR="001C14AD" w:rsidRPr="008F304B" w:rsidRDefault="008F304B" w:rsidP="00D01757">
            <w:pPr>
              <w:numPr>
                <w:ilvl w:val="0"/>
                <w:numId w:val="5"/>
              </w:numPr>
              <w:ind w:left="192" w:hanging="142"/>
              <w:rPr>
                <w:rFonts w:ascii="Minion Pro" w:hAnsi="Minion Pro" w:cs="Times New Roman"/>
                <w:sz w:val="24"/>
                <w:szCs w:val="24"/>
                <w:lang w:val="ru-RU"/>
              </w:rPr>
            </w:pPr>
            <w:r>
              <w:rPr>
                <w:rFonts w:ascii="Minion Pro" w:hAnsi="Minion Pro" w:cs="Times New Roman"/>
                <w:lang w:val="sr-Cyrl-RS"/>
              </w:rPr>
              <w:t xml:space="preserve">израчуна </w:t>
            </w:r>
            <w:r w:rsidR="00C0085C">
              <w:rPr>
                <w:rFonts w:ascii="Minion Pro" w:hAnsi="Minion Pro" w:cs="Times New Roman"/>
                <w:lang w:val="sr-Cyrl-RS"/>
              </w:rPr>
              <w:t>површину паралелограма</w:t>
            </w:r>
            <w:r w:rsidR="00B510C3" w:rsidRPr="008F304B">
              <w:rPr>
                <w:rFonts w:ascii="Minion Pro" w:hAnsi="Minion Pro" w:cs="Times New Roman"/>
                <w:lang w:val="sr-Cyrl-RS"/>
              </w:rPr>
              <w:t>,</w:t>
            </w:r>
          </w:p>
        </w:tc>
      </w:tr>
      <w:tr w:rsidR="000F3373" w:rsidRPr="008F304B" w14:paraId="43DB17B4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0622C08D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Тип часа:</w:t>
            </w:r>
          </w:p>
          <w:p w14:paraId="7E418D94" w14:textId="77777777" w:rsidR="000F3373" w:rsidRPr="008F304B" w:rsidRDefault="0051451F" w:rsidP="00BF4B8D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 w:rsidRPr="008F304B">
              <w:rPr>
                <w:rFonts w:ascii="Minion Pro" w:hAnsi="Minion Pro" w:cs="Times New Roman"/>
                <w:sz w:val="24"/>
                <w:szCs w:val="24"/>
                <w:lang w:val="sr-Cyrl-RS"/>
              </w:rPr>
              <w:t>Обрад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33E154FC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Облик рада:</w:t>
            </w:r>
          </w:p>
          <w:p w14:paraId="668628E0" w14:textId="77777777" w:rsidR="000F3373" w:rsidRPr="008F304B" w:rsidRDefault="0051451F" w:rsidP="00BF4B8D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 w:rsidRPr="008F304B">
              <w:rPr>
                <w:rFonts w:ascii="Minion Pro" w:hAnsi="Minion Pro" w:cs="Times New Roman"/>
                <w:sz w:val="24"/>
                <w:szCs w:val="24"/>
                <w:lang w:val="sr-Cyrl-RS"/>
              </w:rPr>
              <w:t>Фронтални, дијалог</w:t>
            </w:r>
          </w:p>
        </w:tc>
      </w:tr>
      <w:tr w:rsidR="000F3373" w:rsidRPr="008F304B" w14:paraId="67CC498E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472937AC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Планиране активности наставника:</w:t>
            </w:r>
          </w:p>
          <w:p w14:paraId="13498ED0" w14:textId="77777777" w:rsidR="003138E5" w:rsidRPr="008F304B" w:rsidRDefault="003138E5" w:rsidP="00D01757">
            <w:pPr>
              <w:pStyle w:val="ListParagraph"/>
              <w:numPr>
                <w:ilvl w:val="0"/>
                <w:numId w:val="2"/>
              </w:numPr>
              <w:ind w:left="171" w:hanging="283"/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hAnsi="Minion Pro" w:cs="Times New Roman"/>
                <w:lang w:val="sr-Cyrl-RS"/>
              </w:rPr>
              <w:t>Развија и води дискусију, наводи ученике на закључке</w:t>
            </w:r>
          </w:p>
          <w:p w14:paraId="07F8866D" w14:textId="77777777" w:rsidR="000F3373" w:rsidRPr="008F304B" w:rsidRDefault="00294813" w:rsidP="00D01757">
            <w:pPr>
              <w:pStyle w:val="ListParagraph"/>
              <w:numPr>
                <w:ilvl w:val="0"/>
                <w:numId w:val="2"/>
              </w:numPr>
              <w:ind w:left="171" w:hanging="283"/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hAnsi="Minion Pro" w:cs="Times New Roman"/>
                <w:sz w:val="24"/>
                <w:szCs w:val="24"/>
                <w:lang w:val="sr-Cyrl-RS"/>
              </w:rPr>
              <w:t>Прати и вреднује рад ученик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6449B44D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Планиране активности ученика:</w:t>
            </w:r>
          </w:p>
          <w:p w14:paraId="7A96CA5B" w14:textId="77777777" w:rsidR="003138E5" w:rsidRPr="008F304B" w:rsidRDefault="003138E5" w:rsidP="00D01757">
            <w:pPr>
              <w:pStyle w:val="ListParagraph"/>
              <w:numPr>
                <w:ilvl w:val="0"/>
                <w:numId w:val="2"/>
              </w:numPr>
              <w:ind w:left="192" w:hanging="192"/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hAnsi="Minion Pro" w:cs="Times New Roman"/>
                <w:lang w:val="sr-Cyrl-RS"/>
              </w:rPr>
              <w:t>Акти</w:t>
            </w:r>
            <w:r w:rsidR="0051451F" w:rsidRPr="008F304B">
              <w:rPr>
                <w:rFonts w:ascii="Minion Pro" w:hAnsi="Minion Pro" w:cs="Times New Roman"/>
                <w:lang w:val="sr-Cyrl-RS"/>
              </w:rPr>
              <w:t>вно учествује у анализи односа геометријских објеката</w:t>
            </w:r>
          </w:p>
          <w:p w14:paraId="05DE03D7" w14:textId="77777777" w:rsidR="003138E5" w:rsidRPr="008F304B" w:rsidRDefault="003138E5" w:rsidP="00D01757">
            <w:pPr>
              <w:pStyle w:val="ListParagraph"/>
              <w:numPr>
                <w:ilvl w:val="0"/>
                <w:numId w:val="2"/>
              </w:numPr>
              <w:ind w:left="192" w:hanging="192"/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hAnsi="Minion Pro" w:cs="Times New Roman"/>
                <w:lang w:val="sr-Cyrl-RS"/>
              </w:rPr>
              <w:t>Повезује, дискутује и изводи закључке</w:t>
            </w:r>
          </w:p>
          <w:p w14:paraId="31460F78" w14:textId="77777777" w:rsidR="000F3373" w:rsidRPr="008F304B" w:rsidRDefault="0051451F" w:rsidP="00D01757">
            <w:pPr>
              <w:pStyle w:val="ListParagraph"/>
              <w:numPr>
                <w:ilvl w:val="0"/>
                <w:numId w:val="2"/>
              </w:numPr>
              <w:ind w:left="192" w:hanging="192"/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hAnsi="Minion Pro" w:cs="Times New Roman"/>
                <w:lang w:val="sr-Cyrl-RS"/>
              </w:rPr>
              <w:t>Црта геометријске објекте у свесци или</w:t>
            </w:r>
            <w:r w:rsidR="003138E5" w:rsidRPr="008F304B">
              <w:rPr>
                <w:rFonts w:ascii="Minion Pro" w:hAnsi="Minion Pro" w:cs="Times New Roman"/>
                <w:lang w:val="sr-Cyrl-RS"/>
              </w:rPr>
              <w:t xml:space="preserve"> на табли</w:t>
            </w:r>
          </w:p>
        </w:tc>
      </w:tr>
      <w:tr w:rsidR="000F3373" w:rsidRPr="008F304B" w14:paraId="0EB710D0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232EBA0F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Провера остварености исхода:</w:t>
            </w:r>
          </w:p>
          <w:p w14:paraId="52A49363" w14:textId="77777777" w:rsidR="000F3373" w:rsidRPr="008F304B" w:rsidRDefault="00480E3A" w:rsidP="00A203F0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>
              <w:rPr>
                <w:rFonts w:ascii="Minion Pro" w:hAnsi="Minion Pro" w:cs="Times New Roman"/>
                <w:sz w:val="24"/>
                <w:szCs w:val="24"/>
                <w:lang w:val="sr-Cyrl-RS"/>
              </w:rPr>
              <w:t>Тачно решен задатак</w:t>
            </w:r>
            <w:r w:rsidR="00A203F0" w:rsidRPr="008F304B">
              <w:rPr>
                <w:rFonts w:ascii="Minion Pro" w:hAnsi="Minion Pro" w:cs="Times New Roman"/>
                <w:sz w:val="24"/>
                <w:szCs w:val="24"/>
                <w:lang w:val="sr-Cyrl-RS"/>
              </w:rPr>
              <w:t xml:space="preserve"> </w:t>
            </w:r>
            <w:r w:rsidR="00E01510" w:rsidRPr="008F304B">
              <w:rPr>
                <w:rFonts w:ascii="Minion Pro" w:hAnsi="Minion Pro" w:cs="Times New Roman"/>
                <w:sz w:val="24"/>
                <w:szCs w:val="24"/>
                <w:lang w:val="sr-Cyrl-RS"/>
              </w:rPr>
              <w:t>- н</w:t>
            </w:r>
            <w:r w:rsidR="001C14AD" w:rsidRPr="008F304B">
              <w:rPr>
                <w:rFonts w:ascii="Minion Pro" w:hAnsi="Minion Pro" w:cs="Times New Roman"/>
                <w:sz w:val="24"/>
                <w:szCs w:val="24"/>
                <w:lang w:val="sr-Cyrl-RS"/>
              </w:rPr>
              <w:t>аставни листић</w:t>
            </w:r>
          </w:p>
        </w:tc>
      </w:tr>
      <w:tr w:rsidR="00773F25" w:rsidRPr="008F304B" w14:paraId="4C77815B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200CB8DB" w14:textId="77777777" w:rsidR="000F3373" w:rsidRPr="008F304B" w:rsidRDefault="000F3373">
            <w:pPr>
              <w:rPr>
                <w:rFonts w:ascii="Minion Pro" w:hAnsi="Minion Pro" w:cs="Times New Roman"/>
                <w:b/>
                <w:color w:val="FF3300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FF3300"/>
                <w:lang w:val="sr-Cyrl-RS"/>
              </w:rPr>
              <w:t>Коришћена литература:</w:t>
            </w:r>
          </w:p>
          <w:p w14:paraId="231C735D" w14:textId="77777777" w:rsidR="00CF78CA" w:rsidRPr="008F304B" w:rsidRDefault="00CF78CA" w:rsidP="00D01757">
            <w:pPr>
              <w:pStyle w:val="ListParagraph"/>
              <w:numPr>
                <w:ilvl w:val="0"/>
                <w:numId w:val="3"/>
              </w:numPr>
              <w:ind w:left="171" w:hanging="142"/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hAnsi="Minion Pro" w:cs="Times New Roman"/>
                <w:lang w:val="sr-Cyrl-RS"/>
              </w:rPr>
              <w:t xml:space="preserve">МАТЕМАТИКА, уџбеник за </w:t>
            </w:r>
            <w:r w:rsidR="00327D8F" w:rsidRPr="008F304B">
              <w:rPr>
                <w:rFonts w:ascii="Minion Pro" w:hAnsi="Minion Pro" w:cs="Times New Roman"/>
                <w:lang w:val="sr-Cyrl-RS"/>
              </w:rPr>
              <w:t>шести</w:t>
            </w:r>
            <w:r w:rsidRPr="008F304B">
              <w:rPr>
                <w:rFonts w:ascii="Minion Pro" w:hAnsi="Minion Pro" w:cs="Times New Roman"/>
                <w:lang w:val="sr-Cyrl-RS"/>
              </w:rPr>
              <w:t xml:space="preserve"> разред основне школе, МАТЕМАТИСКОП, Владимир Стојановић</w:t>
            </w:r>
          </w:p>
          <w:p w14:paraId="15828D68" w14:textId="77777777" w:rsidR="000F3373" w:rsidRPr="008F304B" w:rsidRDefault="00CF78CA" w:rsidP="00D01757">
            <w:pPr>
              <w:pStyle w:val="ListParagraph"/>
              <w:numPr>
                <w:ilvl w:val="0"/>
                <w:numId w:val="3"/>
              </w:numPr>
              <w:ind w:left="171" w:hanging="142"/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hAnsi="Minion Pro" w:cs="Times New Roman"/>
                <w:lang w:val="sr-Cyrl-RS"/>
              </w:rPr>
              <w:t xml:space="preserve">Електронски додатак, Н. Вигњевић, Г. Поповић, </w:t>
            </w:r>
            <w:r w:rsidR="00327D8F" w:rsidRPr="008F304B">
              <w:rPr>
                <w:rFonts w:ascii="Minion Pro" w:hAnsi="Minion Pro" w:cs="Times New Roman"/>
                <w:lang w:val="sr-Cyrl-RS"/>
              </w:rPr>
              <w:t xml:space="preserve">Н. Алимпић, </w:t>
            </w:r>
            <w:r w:rsidRPr="008F304B">
              <w:rPr>
                <w:rFonts w:ascii="Minion Pro" w:hAnsi="Minion Pro" w:cs="Times New Roman"/>
                <w:lang w:val="sr-Cyrl-RS"/>
              </w:rPr>
              <w:t>В. Стојановић.</w:t>
            </w:r>
          </w:p>
        </w:tc>
      </w:tr>
      <w:tr w:rsidR="000F3373" w:rsidRPr="008F304B" w14:paraId="6EF17581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1FAA7134" w14:textId="77777777" w:rsidR="00B20085" w:rsidRDefault="00B20085" w:rsidP="00B20085">
            <w:pPr>
              <w:rPr>
                <w:rFonts w:ascii="EB Garamond" w:eastAsia="EB Garamond" w:hAnsi="EB Garamond" w:cs="EB Garamond"/>
              </w:rPr>
            </w:pPr>
            <w:proofErr w:type="spellStart"/>
            <w:r>
              <w:rPr>
                <w:rFonts w:ascii="EB Garamond" w:eastAsia="EB Garamond" w:hAnsi="EB Garamond" w:cs="EB Garamond"/>
              </w:rPr>
              <w:t>Ученици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на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клупама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имају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  <w:b/>
                <w:color w:val="0070C0"/>
              </w:rPr>
              <w:t>Уџбеник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. </w:t>
            </w:r>
            <w:proofErr w:type="spellStart"/>
            <w:r>
              <w:rPr>
                <w:rFonts w:ascii="EB Garamond" w:eastAsia="EB Garamond" w:hAnsi="EB Garamond" w:cs="EB Garamond"/>
              </w:rPr>
              <w:t>Уколико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постоје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техничке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могућности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, </w:t>
            </w:r>
            <w:proofErr w:type="spellStart"/>
            <w:r>
              <w:rPr>
                <w:rFonts w:ascii="EB Garamond" w:eastAsia="EB Garamond" w:hAnsi="EB Garamond" w:cs="EB Garamond"/>
              </w:rPr>
              <w:t>наставник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користи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пројектор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или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паметну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таблу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. </w:t>
            </w:r>
            <w:hyperlink r:id="rId8"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Кликните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на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овај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текст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да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би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сте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отворили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наставну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јединицу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у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дигиталном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 xml:space="preserve"> </w:t>
              </w:r>
              <w:proofErr w:type="spellStart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уџбенику</w:t>
              </w:r>
              <w:proofErr w:type="spellEnd"/>
              <w:r>
                <w:rPr>
                  <w:rFonts w:ascii="EB Garamond" w:eastAsia="EB Garamond" w:hAnsi="EB Garamond" w:cs="EB Garamond"/>
                  <w:color w:val="1155CC"/>
                  <w:u w:val="single"/>
                </w:rPr>
                <w:t>.</w:t>
              </w:r>
            </w:hyperlink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Неопходно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је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да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претходно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будете</w:t>
            </w:r>
            <w:proofErr w:type="spellEnd"/>
            <w:r>
              <w:rPr>
                <w:rFonts w:ascii="EB Garamond" w:eastAsia="EB Garamond" w:hAnsi="EB Garamond" w:cs="EB Garamond"/>
              </w:rPr>
              <w:t xml:space="preserve"> </w:t>
            </w:r>
            <w:proofErr w:type="spellStart"/>
            <w:r>
              <w:rPr>
                <w:rFonts w:ascii="EB Garamond" w:eastAsia="EB Garamond" w:hAnsi="EB Garamond" w:cs="EB Garamond"/>
              </w:rPr>
              <w:t>улоговани</w:t>
            </w:r>
            <w:proofErr w:type="spellEnd"/>
            <w:r>
              <w:rPr>
                <w:rFonts w:ascii="EB Garamond" w:eastAsia="EB Garamond" w:hAnsi="EB Garamond" w:cs="EB Garamond"/>
              </w:rPr>
              <w:t>.</w:t>
            </w:r>
          </w:p>
          <w:p w14:paraId="68C59601" w14:textId="77777777" w:rsidR="00B20085" w:rsidRDefault="00B20085" w:rsidP="00B20085">
            <w:pPr>
              <w:rPr>
                <w:rFonts w:ascii="EB Garamond" w:eastAsia="EB Garamond" w:hAnsi="EB Garamond" w:cs="EB Garamond"/>
              </w:rPr>
            </w:pPr>
          </w:p>
          <w:tbl>
            <w:tblPr>
              <w:tblW w:w="10563" w:type="dxa"/>
              <w:jc w:val="center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1576"/>
              <w:gridCol w:w="8987"/>
            </w:tblGrid>
            <w:tr w:rsidR="00B20085" w14:paraId="51B8E14E" w14:textId="77777777" w:rsidTr="00074F3B">
              <w:trPr>
                <w:jc w:val="center"/>
              </w:trPr>
              <w:tc>
                <w:tcPr>
                  <w:tcW w:w="1576" w:type="dxa"/>
                </w:tcPr>
                <w:p w14:paraId="7F189474" w14:textId="77777777" w:rsidR="00B20085" w:rsidRDefault="00B20085" w:rsidP="00B20085">
                  <w:pPr>
                    <w:jc w:val="center"/>
                    <w:rPr>
                      <w:rFonts w:ascii="EB Garamond" w:eastAsia="EB Garamond" w:hAnsi="EB Garamond" w:cs="EB Garamond"/>
                    </w:rPr>
                  </w:pPr>
                  <w:r>
                    <w:rPr>
                      <w:rFonts w:ascii="EB Garamond" w:eastAsia="EB Garamond" w:hAnsi="EB Garamond" w:cs="EB Garamond"/>
                      <w:noProof/>
                    </w:rPr>
                    <w:drawing>
                      <wp:inline distT="0" distB="0" distL="0" distR="0" wp14:anchorId="27F1411B" wp14:editId="6D5B64AD">
                        <wp:extent cx="720000" cy="915428"/>
                        <wp:effectExtent l="0" t="0" r="0" b="0"/>
                        <wp:docPr id="6" name="image5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5.png"/>
                                <pic:cNvPicPr preferRelativeResize="0"/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20000" cy="915428"/>
                                </a:xfrm>
                                <a:prstGeom prst="rect">
                                  <a:avLst/>
                                </a:prstGeom>
                                <a:ln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6D041C26" w14:textId="77777777" w:rsidR="00B20085" w:rsidRDefault="00B20085" w:rsidP="00B20085">
                  <w:pPr>
                    <w:rPr>
                      <w:rFonts w:ascii="EB Garamond" w:eastAsia="EB Garamond" w:hAnsi="EB Garamond" w:cs="EB Garamond"/>
                    </w:rPr>
                  </w:pP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Место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у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лекцији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у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дигиталном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уџбенику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где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можете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покренути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анимацију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>.</w:t>
                  </w:r>
                </w:p>
              </w:tc>
            </w:tr>
            <w:tr w:rsidR="00B20085" w14:paraId="6F455473" w14:textId="77777777" w:rsidTr="00074F3B">
              <w:trPr>
                <w:jc w:val="center"/>
              </w:trPr>
              <w:tc>
                <w:tcPr>
                  <w:tcW w:w="1576" w:type="dxa"/>
                </w:tcPr>
                <w:p w14:paraId="3CA83EC9" w14:textId="77777777" w:rsidR="00B20085" w:rsidRDefault="00B20085" w:rsidP="00B20085">
                  <w:pPr>
                    <w:jc w:val="center"/>
                    <w:rPr>
                      <w:rFonts w:ascii="EB Garamond" w:eastAsia="EB Garamond" w:hAnsi="EB Garamond" w:cs="EB Garamond"/>
                    </w:rPr>
                  </w:pPr>
                  <w:r>
                    <w:rPr>
                      <w:rFonts w:ascii="EB Garamond" w:eastAsia="EB Garamond" w:hAnsi="EB Garamond" w:cs="EB Garamond"/>
                      <w:noProof/>
                    </w:rPr>
                    <w:drawing>
                      <wp:inline distT="0" distB="0" distL="0" distR="0" wp14:anchorId="66321FB4" wp14:editId="2BF73B19">
                        <wp:extent cx="720000" cy="802286"/>
                        <wp:effectExtent l="0" t="0" r="0" b="0"/>
                        <wp:docPr id="8" name="image7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7.png"/>
                                <pic:cNvPicPr preferRelativeResize="0"/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20000" cy="802286"/>
                                </a:xfrm>
                                <a:prstGeom prst="rect">
                                  <a:avLst/>
                                </a:prstGeom>
                                <a:ln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1D7D6982" w14:textId="77777777" w:rsidR="00B20085" w:rsidRDefault="00B20085" w:rsidP="00B20085">
                  <w:pPr>
                    <w:rPr>
                      <w:rFonts w:ascii="EB Garamond" w:eastAsia="EB Garamond" w:hAnsi="EB Garamond" w:cs="EB Garamond"/>
                    </w:rPr>
                  </w:pP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Место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у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лекцији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у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дигиталном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уџбенику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где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можете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покренути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видео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запис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>.</w:t>
                  </w:r>
                </w:p>
              </w:tc>
            </w:tr>
            <w:tr w:rsidR="00B20085" w14:paraId="3A43A025" w14:textId="77777777" w:rsidTr="00074F3B">
              <w:trPr>
                <w:jc w:val="center"/>
              </w:trPr>
              <w:tc>
                <w:tcPr>
                  <w:tcW w:w="1576" w:type="dxa"/>
                </w:tcPr>
                <w:p w14:paraId="51C5B0C5" w14:textId="77777777" w:rsidR="00B20085" w:rsidRDefault="00B20085" w:rsidP="00B20085">
                  <w:pPr>
                    <w:jc w:val="center"/>
                    <w:rPr>
                      <w:rFonts w:ascii="EB Garamond" w:eastAsia="EB Garamond" w:hAnsi="EB Garamond" w:cs="EB Garamond"/>
                    </w:rPr>
                  </w:pPr>
                  <w:r>
                    <w:rPr>
                      <w:rFonts w:ascii="EB Garamond" w:eastAsia="EB Garamond" w:hAnsi="EB Garamond" w:cs="EB Garamond"/>
                      <w:noProof/>
                    </w:rPr>
                    <w:drawing>
                      <wp:inline distT="0" distB="0" distL="0" distR="0" wp14:anchorId="46A2E77A" wp14:editId="72971267">
                        <wp:extent cx="720000" cy="740572"/>
                        <wp:effectExtent l="0" t="0" r="0" b="0"/>
                        <wp:docPr id="685" name="image1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1.png"/>
                                <pic:cNvPicPr preferRelativeResize="0"/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20000" cy="740572"/>
                                </a:xfrm>
                                <a:prstGeom prst="rect">
                                  <a:avLst/>
                                </a:prstGeom>
                                <a:ln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281B4C1C" w14:textId="77777777" w:rsidR="00B20085" w:rsidRDefault="00B20085" w:rsidP="00B20085">
                  <w:pPr>
                    <w:rPr>
                      <w:rFonts w:ascii="EB Garamond" w:eastAsia="EB Garamond" w:hAnsi="EB Garamond" w:cs="EB Garamond"/>
                    </w:rPr>
                  </w:pP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Место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у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лекцији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у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дигиталном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уџбенику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где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можете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покренути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интерактивни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 xml:space="preserve"> </w:t>
                  </w:r>
                  <w:proofErr w:type="spellStart"/>
                  <w:r>
                    <w:rPr>
                      <w:rFonts w:ascii="EB Garamond" w:eastAsia="EB Garamond" w:hAnsi="EB Garamond" w:cs="EB Garamond"/>
                    </w:rPr>
                    <w:t>задатак</w:t>
                  </w:r>
                  <w:proofErr w:type="spellEnd"/>
                  <w:r>
                    <w:rPr>
                      <w:rFonts w:ascii="EB Garamond" w:eastAsia="EB Garamond" w:hAnsi="EB Garamond" w:cs="EB Garamond"/>
                    </w:rPr>
                    <w:t>.</w:t>
                  </w:r>
                </w:p>
              </w:tc>
            </w:tr>
          </w:tbl>
          <w:p w14:paraId="4F637A57" w14:textId="77777777" w:rsidR="000F3373" w:rsidRPr="008F304B" w:rsidRDefault="00BF4B8D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0070C0"/>
                <w:u w:val="single"/>
                <w:lang w:val="sr-Cyrl-RS"/>
              </w:rPr>
              <w:t>Уводни део</w:t>
            </w:r>
            <w:r w:rsidRPr="008F304B">
              <w:rPr>
                <w:rFonts w:ascii="Minion Pro" w:hAnsi="Minion Pro" w:cs="Times New Roman"/>
                <w:lang w:val="sr-Cyrl-RS"/>
              </w:rPr>
              <w:t>:</w:t>
            </w:r>
            <w:r w:rsidR="00224EA6" w:rsidRPr="008F304B">
              <w:rPr>
                <w:rFonts w:ascii="Minion Pro" w:hAnsi="Minion Pro" w:cs="Times New Roman"/>
                <w:lang w:val="sr-Cyrl-RS"/>
              </w:rPr>
              <w:t xml:space="preserve"> </w:t>
            </w:r>
          </w:p>
          <w:p w14:paraId="36593FB6" w14:textId="77777777" w:rsidR="005D2DDB" w:rsidRPr="008F304B" w:rsidRDefault="005D2DDB">
            <w:pPr>
              <w:rPr>
                <w:rFonts w:ascii="Minion Pro" w:hAnsi="Minion Pro" w:cs="Times New Roman"/>
                <w:noProof/>
                <w:lang w:val="sr-Cyrl-RS"/>
              </w:rPr>
            </w:pPr>
          </w:p>
          <w:p w14:paraId="18EDF65F" w14:textId="77777777" w:rsidR="005D2DDB" w:rsidRDefault="005D2DDB">
            <w:pPr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eastAsia="Arial" w:hAnsi="Minion Pro" w:cs="Times New Roman"/>
                <w:color w:val="000000"/>
                <w:kern w:val="24"/>
                <w:sz w:val="24"/>
                <w:szCs w:val="24"/>
                <w:lang w:val="sr-Cyrl-RS"/>
              </w:rPr>
              <w:t xml:space="preserve">          </w:t>
            </w:r>
            <w:r w:rsidR="0051451F" w:rsidRPr="008F304B">
              <w:rPr>
                <w:rFonts w:ascii="Minion Pro" w:eastAsia="Arial" w:hAnsi="Minion Pro" w:cs="Times New Roman"/>
                <w:color w:val="000000"/>
                <w:kern w:val="24"/>
                <w:sz w:val="24"/>
                <w:szCs w:val="24"/>
                <w:lang w:val="sr-Cyrl-RS"/>
              </w:rPr>
              <w:t xml:space="preserve"> </w:t>
            </w:r>
            <w:r w:rsidR="00B510C3" w:rsidRPr="008F304B">
              <w:rPr>
                <w:rFonts w:ascii="Minion Pro" w:hAnsi="Minion Pro" w:cs="Times New Roman"/>
                <w:lang w:val="sr-Cyrl-RS"/>
              </w:rPr>
              <w:t xml:space="preserve">Постављамо </w:t>
            </w:r>
            <w:r w:rsidR="00B510C3" w:rsidRPr="008F304B">
              <w:rPr>
                <w:rFonts w:ascii="Minion Pro" w:hAnsi="Minion Pro" w:cs="Times New Roman"/>
                <w:color w:val="FF0000"/>
                <w:lang w:val="sr-Cyrl-RS"/>
              </w:rPr>
              <w:t>проблем</w:t>
            </w:r>
            <w:r w:rsidR="00433567">
              <w:rPr>
                <w:rFonts w:ascii="Minion Pro" w:hAnsi="Minion Pro" w:cs="Times New Roman"/>
                <w:lang w:val="sr-Cyrl-RS"/>
              </w:rPr>
              <w:t xml:space="preserve"> са 211</w:t>
            </w:r>
            <w:r w:rsidR="00B510C3" w:rsidRPr="008F304B">
              <w:rPr>
                <w:rFonts w:ascii="Minion Pro" w:hAnsi="Minion Pro" w:cs="Times New Roman"/>
                <w:lang w:val="sr-Cyrl-RS"/>
              </w:rPr>
              <w:t xml:space="preserve">. стране </w:t>
            </w:r>
            <w:r w:rsidR="00B510C3" w:rsidRPr="008F304B">
              <w:rPr>
                <w:rFonts w:ascii="Minion Pro" w:hAnsi="Minion Pro" w:cs="Times New Roman"/>
                <w:color w:val="0070C0"/>
                <w:lang w:val="sr-Cyrl-RS"/>
              </w:rPr>
              <w:t>Уџбеника</w:t>
            </w:r>
            <w:r w:rsidR="008F06DB" w:rsidRPr="008F304B">
              <w:rPr>
                <w:rFonts w:ascii="Minion Pro" w:hAnsi="Minion Pro" w:cs="Times New Roman"/>
                <w:lang w:val="sr-Cyrl-RS"/>
              </w:rPr>
              <w:t>.</w:t>
            </w:r>
          </w:p>
          <w:p w14:paraId="7C115866" w14:textId="77777777" w:rsidR="00B20085" w:rsidRPr="008F304B" w:rsidRDefault="00B20085">
            <w:pPr>
              <w:rPr>
                <w:rFonts w:ascii="Minion Pro" w:hAnsi="Minion Pro" w:cs="Times New Roman"/>
                <w:lang w:val="sr-Cyrl-RS"/>
              </w:rPr>
            </w:pPr>
            <w:r>
              <w:rPr>
                <w:rFonts w:ascii="Minion Pro" w:hAnsi="Minion Pro" w:cs="Times New Roman"/>
                <w:noProof/>
                <w:lang w:val="sr-Cyrl-RS"/>
              </w:rPr>
              <w:lastRenderedPageBreak/>
              <w:drawing>
                <wp:inline distT="0" distB="0" distL="0" distR="0" wp14:anchorId="28A9E684" wp14:editId="18FD1B6A">
                  <wp:extent cx="6529342" cy="1324610"/>
                  <wp:effectExtent l="0" t="0" r="5080" b="889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62866" cy="13314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79429B" w14:textId="77777777" w:rsidR="003741E2" w:rsidRPr="008F304B" w:rsidRDefault="003741E2">
            <w:pPr>
              <w:rPr>
                <w:rFonts w:ascii="Minion Pro" w:eastAsia="Arial" w:hAnsi="Minion Pro" w:cs="Times New Roman"/>
                <w:color w:val="000000"/>
                <w:kern w:val="24"/>
                <w:sz w:val="24"/>
                <w:szCs w:val="24"/>
                <w:lang w:val="sr-Latn-RS"/>
              </w:rPr>
            </w:pPr>
          </w:p>
          <w:p w14:paraId="06FD1066" w14:textId="77777777" w:rsidR="00BF4B8D" w:rsidRDefault="00BF4B8D">
            <w:pPr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0070C0"/>
                <w:u w:val="single"/>
                <w:lang w:val="sr-Cyrl-RS"/>
              </w:rPr>
              <w:t>Главни део</w:t>
            </w:r>
            <w:r w:rsidRPr="008F304B">
              <w:rPr>
                <w:rFonts w:ascii="Minion Pro" w:hAnsi="Minion Pro" w:cs="Times New Roman"/>
                <w:lang w:val="sr-Cyrl-RS"/>
              </w:rPr>
              <w:t>:</w:t>
            </w:r>
            <w:r w:rsidR="00224EA6" w:rsidRPr="008F304B">
              <w:rPr>
                <w:rFonts w:ascii="Minion Pro" w:hAnsi="Minion Pro" w:cs="Times New Roman"/>
                <w:lang w:val="sr-Cyrl-RS"/>
              </w:rPr>
              <w:t xml:space="preserve"> </w:t>
            </w:r>
          </w:p>
          <w:p w14:paraId="356AD599" w14:textId="77777777" w:rsidR="008F304B" w:rsidRPr="008F304B" w:rsidRDefault="008F304B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</w:p>
          <w:p w14:paraId="5E911F6E" w14:textId="77777777" w:rsidR="008F304B" w:rsidRDefault="00491591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Подсетимо се како се паралелограм претва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а у правоугаоник исте површине.</w:t>
            </w:r>
          </w:p>
          <w:p w14:paraId="006F986E" w14:textId="77777777" w:rsidR="00D2310E" w:rsidRDefault="00D2310E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543762CA" w14:textId="77777777" w:rsidR="001A7675" w:rsidRDefault="00B20085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EB Garamond" w:eastAsia="EB Garamond" w:hAnsi="EB Garamond" w:cs="EB Garamond"/>
                <w:noProof/>
              </w:rPr>
              <w:drawing>
                <wp:anchor distT="0" distB="0" distL="114300" distR="114300" simplePos="0" relativeHeight="251659264" behindDoc="0" locked="0" layoutInCell="1" allowOverlap="1" wp14:anchorId="41117398" wp14:editId="558C7000">
                  <wp:simplePos x="0" y="0"/>
                  <wp:positionH relativeFrom="column">
                    <wp:posOffset>118745</wp:posOffset>
                  </wp:positionH>
                  <wp:positionV relativeFrom="paragraph">
                    <wp:posOffset>121920</wp:posOffset>
                  </wp:positionV>
                  <wp:extent cx="720000" cy="915428"/>
                  <wp:effectExtent l="0" t="0" r="4445" b="0"/>
                  <wp:wrapSquare wrapText="bothSides"/>
                  <wp:docPr id="3" name="image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.png"/>
                          <pic:cNvPicPr preferRelativeResize="0"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915428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91591">
              <w:rPr>
                <w:noProof/>
                <w:lang w:val="sr-Latn-RS" w:eastAsia="sr-Latn-RS"/>
              </w:rPr>
              <w:drawing>
                <wp:inline distT="0" distB="0" distL="0" distR="0" wp14:anchorId="07B18B6B" wp14:editId="413E2C10">
                  <wp:extent cx="2009775" cy="13239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75" cy="1323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D5CD60" w14:textId="77777777" w:rsidR="00491591" w:rsidRDefault="00491591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Изводимо формуле:</w:t>
            </w:r>
          </w:p>
          <w:p w14:paraId="0434DA0F" w14:textId="77777777" w:rsidR="00491591" w:rsidRDefault="00491591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A9E206D" w14:textId="77777777" w:rsidR="00491591" w:rsidRDefault="00491591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noProof/>
                <w:lang w:val="sr-Latn-RS" w:eastAsia="sr-Latn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092D3164" wp14:editId="25CC790F">
                  <wp:extent cx="838200" cy="409575"/>
                  <wp:effectExtent l="0" t="0" r="0" b="9525"/>
                  <wp:docPr id="648" name="Picture 6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sr-Cyrl-RS" w:eastAsia="sr-Latn-RS"/>
              </w:rPr>
              <w:t xml:space="preserve">                        </w:t>
            </w:r>
            <w:r>
              <w:rPr>
                <w:noProof/>
                <w:lang w:val="sr-Latn-RS" w:eastAsia="sr-Latn-RS"/>
              </w:rPr>
              <w:t xml:space="preserve"> </w:t>
            </w:r>
            <w:r>
              <w:rPr>
                <w:noProof/>
                <w:lang w:val="sr-Latn-RS" w:eastAsia="sr-Latn-RS"/>
              </w:rPr>
              <w:drawing>
                <wp:inline distT="0" distB="0" distL="0" distR="0" wp14:anchorId="304D02FA" wp14:editId="1577F216">
                  <wp:extent cx="857250" cy="438150"/>
                  <wp:effectExtent l="0" t="0" r="0" b="0"/>
                  <wp:docPr id="649" name="Picture 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4EF188" w14:textId="77777777" w:rsidR="00491591" w:rsidRPr="00491591" w:rsidRDefault="00491591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294B2AB" w14:textId="77777777" w:rsidR="001A7675" w:rsidRPr="008F304B" w:rsidRDefault="001A7675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0D970FCF" w14:textId="77777777" w:rsidR="008F304B" w:rsidRDefault="008F304B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F304B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Решимо </w:t>
            </w:r>
            <w:r w:rsidR="001A7675" w:rsidRPr="001A7675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>пример</w:t>
            </w:r>
            <w:r w:rsidR="001A7675" w:rsidRPr="001A7675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  <w:lang w:val="sr-Cyrl-RS"/>
              </w:rPr>
              <w:t>е</w:t>
            </w:r>
            <w:r w:rsidR="001A7675" w:rsidRPr="001A7675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 xml:space="preserve"> 1</w:t>
            </w:r>
            <w:r w:rsidR="001A767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и</w:t>
            </w:r>
            <w:r w:rsidR="001A7675" w:rsidRPr="001A7675">
              <w:rPr>
                <w:rFonts w:ascii="Times New Roman" w:eastAsia="Times New Roman" w:hAnsi="Times New Roman" w:cs="Times New Roman"/>
                <w:b/>
                <w:noProof/>
                <w:color w:val="0070C0"/>
                <w:sz w:val="24"/>
                <w:szCs w:val="24"/>
                <w:lang w:val="sr-Cyrl-RS"/>
              </w:rPr>
              <w:t xml:space="preserve"> 2</w:t>
            </w:r>
            <w:r w:rsidR="001A767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774628D3" w14:textId="77777777" w:rsidR="00B20085" w:rsidRDefault="00B20085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58EF17C" wp14:editId="47D3046D">
                  <wp:extent cx="6181725" cy="2128116"/>
                  <wp:effectExtent l="0" t="0" r="0" b="571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5748" cy="2132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99226F" w14:textId="77777777" w:rsidR="001A7675" w:rsidRDefault="001A7675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62CAD8DC" w14:textId="77777777" w:rsidR="001A7675" w:rsidRDefault="001A7675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Решимо проблем са почетка часа.</w:t>
            </w:r>
          </w:p>
          <w:p w14:paraId="1AEE5647" w14:textId="77777777" w:rsidR="00491591" w:rsidRPr="008F304B" w:rsidRDefault="00491591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447099EA" w14:textId="77777777" w:rsidR="00491591" w:rsidRDefault="00491591" w:rsidP="00491591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Затим, добијену формулу применимо на ромб, па решимо </w:t>
            </w:r>
            <w:r w:rsidRPr="00491591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>пример</w:t>
            </w:r>
            <w:r w:rsidRPr="00491591">
              <w:rPr>
                <w:rFonts w:ascii="Times New Roman" w:eastAsia="Times New Roman" w:hAnsi="Times New Roman" w:cs="Times New Roman"/>
                <w:noProof/>
                <w:color w:val="0070C0"/>
                <w:sz w:val="24"/>
                <w:szCs w:val="24"/>
              </w:rPr>
              <w:t xml:space="preserve"> 3</w:t>
            </w: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2ECD81B9" w14:textId="77777777" w:rsidR="00B20085" w:rsidRPr="00491591" w:rsidRDefault="00B20085" w:rsidP="00491591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55DB666" wp14:editId="772B10A3">
                  <wp:extent cx="6210300" cy="705559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78487" cy="7133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F65646" w14:textId="77777777" w:rsidR="00491591" w:rsidRPr="00491591" w:rsidRDefault="00491591" w:rsidP="00491591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noProof/>
                <w:lang w:val="sr-Latn-RS" w:eastAsia="sr-Latn-RS"/>
              </w:rPr>
              <w:lastRenderedPageBreak/>
              <w:drawing>
                <wp:anchor distT="0" distB="0" distL="114300" distR="114300" simplePos="0" relativeHeight="251658240" behindDoc="0" locked="0" layoutInCell="1" allowOverlap="1" wp14:anchorId="4A2A3626" wp14:editId="506C303D">
                  <wp:simplePos x="0" y="0"/>
                  <wp:positionH relativeFrom="column">
                    <wp:posOffset>4385945</wp:posOffset>
                  </wp:positionH>
                  <wp:positionV relativeFrom="paragraph">
                    <wp:posOffset>117475</wp:posOffset>
                  </wp:positionV>
                  <wp:extent cx="2305050" cy="1552575"/>
                  <wp:effectExtent l="0" t="0" r="0" b="9525"/>
                  <wp:wrapSquare wrapText="bothSides"/>
                  <wp:docPr id="650" name="Picture 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1552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1587A85" w14:textId="77777777" w:rsidR="00491591" w:rsidRPr="00491591" w:rsidRDefault="00491591" w:rsidP="00491591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Користећи се методом допуњавања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, као што је приказано на слици</w:t>
            </w: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долазимо до нове формуле за површину ромба: </w:t>
            </w:r>
            <w:r w:rsidRPr="00491591"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</w:rPr>
              <w:object w:dxaOrig="1060" w:dyaOrig="620" w14:anchorId="618365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5pt;height:31pt" o:ole="">
                  <v:imagedata r:id="rId19" o:title=""/>
                </v:shape>
                <o:OLEObject Type="Embed" ProgID="Equation.DSMT4" ShapeID="_x0000_i1025" DrawAspect="Content" ObjectID="_1806686691" r:id="rId20"/>
              </w:object>
            </w: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где су </w:t>
            </w:r>
            <w:r w:rsidRPr="00491591"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</w:rPr>
              <w:object w:dxaOrig="260" w:dyaOrig="360" w14:anchorId="08CF76CF">
                <v:shape id="_x0000_i1026" type="#_x0000_t75" style="width:13.5pt;height:18pt" o:ole="">
                  <v:imagedata r:id="rId21" o:title=""/>
                </v:shape>
                <o:OLEObject Type="Embed" ProgID="Equation.DSMT4" ShapeID="_x0000_i1026" DrawAspect="Content" ObjectID="_1806686692" r:id="rId22"/>
              </w:object>
            </w: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и </w:t>
            </w:r>
            <w:r w:rsidRPr="00491591"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</w:rPr>
              <w:object w:dxaOrig="279" w:dyaOrig="360" w14:anchorId="1A0D85AB">
                <v:shape id="_x0000_i1027" type="#_x0000_t75" style="width:14.5pt;height:18pt" o:ole="">
                  <v:imagedata r:id="rId23" o:title=""/>
                </v:shape>
                <o:OLEObject Type="Embed" ProgID="Equation.DSMT4" ShapeID="_x0000_i1027" DrawAspect="Content" ObjectID="_1806686693" r:id="rId24"/>
              </w:object>
            </w: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дужине дијагонале ромба.</w:t>
            </w:r>
            <w:r>
              <w:rPr>
                <w:noProof/>
                <w:lang w:val="sr-Latn-RS" w:eastAsia="sr-Latn-RS"/>
              </w:rPr>
              <w:t xml:space="preserve"> </w:t>
            </w:r>
          </w:p>
          <w:p w14:paraId="2A6117E9" w14:textId="77777777" w:rsidR="00491591" w:rsidRPr="00491591" w:rsidRDefault="00491591" w:rsidP="00491591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69DF0615" w14:textId="77777777" w:rsidR="00491591" w:rsidRDefault="00491591" w:rsidP="00491591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Решимо </w:t>
            </w:r>
            <w:r w:rsidRPr="00491591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>пример</w:t>
            </w:r>
            <w:r w:rsidRPr="00491591">
              <w:rPr>
                <w:rFonts w:ascii="Times New Roman" w:eastAsia="Times New Roman" w:hAnsi="Times New Roman" w:cs="Times New Roman"/>
                <w:noProof/>
                <w:color w:val="0070C0"/>
                <w:sz w:val="24"/>
                <w:szCs w:val="24"/>
              </w:rPr>
              <w:t xml:space="preserve"> 4</w:t>
            </w:r>
            <w:r w:rsidRPr="0049159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2BF93590" w14:textId="77777777" w:rsidR="00B20085" w:rsidRPr="00491591" w:rsidRDefault="00B20085" w:rsidP="00491591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3CDB9E1" wp14:editId="5660AE86">
                  <wp:extent cx="6200775" cy="1003607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3086" cy="1007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88984D" w14:textId="77777777" w:rsidR="00A203F0" w:rsidRDefault="008F304B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F304B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1D478449" w14:textId="77777777" w:rsidR="001A7675" w:rsidRDefault="001A7675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5BAAB4D7" w14:textId="77777777" w:rsidR="001A7675" w:rsidRDefault="001A7675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09EAFECF" w14:textId="77777777" w:rsidR="001C57F3" w:rsidRDefault="001C57F3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3FE46A15" w14:textId="77777777" w:rsidR="001C57F3" w:rsidRDefault="001C57F3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301FE443" w14:textId="77777777" w:rsidR="001C57F3" w:rsidRDefault="001C57F3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46308A30" w14:textId="77777777" w:rsidR="001C57F3" w:rsidRDefault="001C57F3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537B68E7" w14:textId="77777777" w:rsidR="001C57F3" w:rsidRDefault="001C57F3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3EE89185" w14:textId="77777777" w:rsidR="001A7675" w:rsidRDefault="001A7675" w:rsidP="008F304B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7B2366FE" w14:textId="77777777" w:rsidR="001A7675" w:rsidRPr="008F304B" w:rsidRDefault="001A7675">
            <w:pPr>
              <w:rPr>
                <w:rFonts w:ascii="Minion Pro" w:hAnsi="Minion Pro" w:cs="Times New Roman"/>
                <w:lang w:val="sr-Cyrl-RS"/>
              </w:rPr>
            </w:pPr>
          </w:p>
          <w:p w14:paraId="183309A6" w14:textId="77777777" w:rsidR="00E01510" w:rsidRPr="008F304B" w:rsidRDefault="00BF4B8D" w:rsidP="00E01510">
            <w:pPr>
              <w:rPr>
                <w:rFonts w:ascii="Minion Pro" w:hAnsi="Minion Pro" w:cs="Times New Roman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color w:val="0070C0"/>
                <w:u w:val="single"/>
                <w:lang w:val="sr-Cyrl-RS"/>
              </w:rPr>
              <w:t>Завршни део</w:t>
            </w:r>
            <w:r w:rsidRPr="008F304B">
              <w:rPr>
                <w:rFonts w:ascii="Minion Pro" w:hAnsi="Minion Pro" w:cs="Times New Roman"/>
                <w:lang w:val="sr-Cyrl-RS"/>
              </w:rPr>
              <w:t>:</w:t>
            </w:r>
            <w:r w:rsidR="00224EA6" w:rsidRPr="008F304B">
              <w:rPr>
                <w:rFonts w:ascii="Minion Pro" w:hAnsi="Minion Pro" w:cs="Times New Roman"/>
                <w:lang w:val="sr-Cyrl-RS"/>
              </w:rPr>
              <w:t xml:space="preserve"> </w:t>
            </w:r>
            <w:r w:rsidR="00E01510" w:rsidRPr="008F304B">
              <w:rPr>
                <w:rFonts w:ascii="Minion Pro" w:hAnsi="Minion Pro" w:cs="Times New Roman"/>
                <w:lang w:val="sr-Cyrl-RS"/>
              </w:rPr>
              <w:t>Пет минута пред крај часа делимо наставне листиће.</w:t>
            </w:r>
          </w:p>
          <w:p w14:paraId="7905E404" w14:textId="77777777" w:rsidR="00E01510" w:rsidRPr="008F304B" w:rsidRDefault="00E01510" w:rsidP="00E01510">
            <w:pPr>
              <w:rPr>
                <w:rFonts w:ascii="Minion Pro" w:hAnsi="Minion Pro" w:cs="Times New Roman"/>
                <w:sz w:val="24"/>
                <w:szCs w:val="24"/>
                <w:lang w:val="sr-Cyrl-RS"/>
              </w:rPr>
            </w:pPr>
          </w:p>
          <w:p w14:paraId="48DE0EB5" w14:textId="77777777" w:rsidR="000F3373" w:rsidRDefault="00E01510" w:rsidP="00491591">
            <w:pPr>
              <w:rPr>
                <w:rFonts w:ascii="Minion Pro" w:hAnsi="Minion Pro" w:cs="Times New Roman"/>
                <w:lang w:val="sr-Latn-RS"/>
              </w:rPr>
            </w:pPr>
            <w:r w:rsidRPr="008F304B">
              <w:rPr>
                <w:rFonts w:ascii="Minion Pro" w:hAnsi="Minion Pro" w:cs="Times New Roman"/>
                <w:lang w:val="sr-Cyrl-RS"/>
              </w:rPr>
              <w:t xml:space="preserve">            Домаћи задатак: „</w:t>
            </w:r>
            <w:r w:rsidR="001C14AD" w:rsidRPr="008F304B">
              <w:rPr>
                <w:rFonts w:ascii="Minion Pro" w:hAnsi="Minion Pro" w:cs="Times New Roman"/>
                <w:color w:val="0070C0"/>
                <w:lang w:val="sr-Cyrl-RS"/>
              </w:rPr>
              <w:t>Домаћи задатак-увежбавање</w:t>
            </w:r>
            <w:r w:rsidRPr="008F304B">
              <w:rPr>
                <w:rFonts w:ascii="Minion Pro" w:hAnsi="Minion Pro" w:cs="Times New Roman"/>
                <w:color w:val="0070C0"/>
                <w:lang w:val="sr-Cyrl-RS"/>
              </w:rPr>
              <w:t xml:space="preserve"> </w:t>
            </w:r>
            <w:r w:rsidR="001C14AD" w:rsidRPr="008F304B">
              <w:rPr>
                <w:rFonts w:ascii="Minion Pro" w:hAnsi="Minion Pro" w:cs="Times New Roman"/>
                <w:color w:val="0070C0"/>
                <w:lang w:val="sr-Cyrl-RS"/>
              </w:rPr>
              <w:t>основних појмова</w:t>
            </w:r>
            <w:r w:rsidRPr="008F304B">
              <w:rPr>
                <w:rFonts w:ascii="Minion Pro" w:hAnsi="Minion Pro" w:cs="Times New Roman"/>
                <w:lang w:val="sr-Cyrl-RS"/>
              </w:rPr>
              <w:t xml:space="preserve">“, </w:t>
            </w:r>
            <w:r w:rsidRPr="008F304B">
              <w:rPr>
                <w:rFonts w:ascii="Minion Pro" w:hAnsi="Minion Pro" w:cs="Times New Roman"/>
                <w:b/>
                <w:color w:val="0070C0"/>
                <w:lang w:val="sr-Cyrl-RS"/>
              </w:rPr>
              <w:t>Уџбеник</w:t>
            </w:r>
            <w:r w:rsidR="00491591">
              <w:rPr>
                <w:rFonts w:ascii="Minion Pro" w:hAnsi="Minion Pro" w:cs="Times New Roman"/>
                <w:lang w:val="sr-Cyrl-RS"/>
              </w:rPr>
              <w:t>, стр. 213</w:t>
            </w:r>
            <w:r w:rsidRPr="008F304B">
              <w:rPr>
                <w:rFonts w:ascii="Minion Pro" w:hAnsi="Minion Pro" w:cs="Times New Roman"/>
                <w:lang w:val="sr-Cyrl-RS"/>
              </w:rPr>
              <w:t xml:space="preserve">, задаци: </w:t>
            </w:r>
            <w:r w:rsidR="00491591">
              <w:rPr>
                <w:rFonts w:ascii="Minion Pro" w:hAnsi="Minion Pro" w:cs="Times New Roman"/>
                <w:color w:val="0070C0"/>
                <w:lang w:val="sr-Cyrl-RS"/>
              </w:rPr>
              <w:t>10 - 13</w:t>
            </w:r>
            <w:r w:rsidRPr="008F304B">
              <w:rPr>
                <w:rFonts w:ascii="Minion Pro" w:hAnsi="Minion Pro" w:cs="Times New Roman"/>
                <w:lang w:val="sr-Cyrl-RS"/>
              </w:rPr>
              <w:t>.</w:t>
            </w:r>
          </w:p>
          <w:p w14:paraId="7E7F40B5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7328D8EC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60BBD0BB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586B61D0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149BFCE7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5FAB9CC6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7CCB69AB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303BF402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0EDE2435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0BD0862B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7D04ADEC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57F2B293" w14:textId="77777777" w:rsid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  <w:p w14:paraId="72096EED" w14:textId="77777777" w:rsidR="001C57F3" w:rsidRPr="001C57F3" w:rsidRDefault="001C57F3" w:rsidP="00491591">
            <w:pPr>
              <w:rPr>
                <w:rFonts w:ascii="Minion Pro" w:hAnsi="Minion Pro" w:cs="Times New Roman"/>
                <w:lang w:val="sr-Latn-RS"/>
              </w:rPr>
            </w:pPr>
          </w:p>
        </w:tc>
      </w:tr>
      <w:tr w:rsidR="000F3373" w:rsidRPr="008F304B" w14:paraId="4D2B050A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4035B5FF" w14:textId="77777777" w:rsidR="00224EA6" w:rsidRPr="008F304B" w:rsidRDefault="000F3373" w:rsidP="00224EA6">
            <w:pPr>
              <w:rPr>
                <w:rFonts w:ascii="Minion Pro" w:hAnsi="Minion Pro" w:cs="Times New Roman"/>
                <w:b/>
                <w:sz w:val="24"/>
                <w:szCs w:val="24"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lang w:val="sr-Cyrl-RS"/>
              </w:rPr>
              <w:lastRenderedPageBreak/>
              <w:t>Датум: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6793D346" w14:textId="77777777" w:rsidR="000F3373" w:rsidRPr="008F304B" w:rsidRDefault="000F3373" w:rsidP="00224EA6">
            <w:pPr>
              <w:rPr>
                <w:rFonts w:ascii="Minion Pro" w:hAnsi="Minion Pro" w:cs="Times New Roman"/>
                <w:b/>
                <w:lang w:val="sr-Cyrl-RS"/>
              </w:rPr>
            </w:pPr>
            <w:r w:rsidRPr="008F304B">
              <w:rPr>
                <w:rFonts w:ascii="Minion Pro" w:hAnsi="Minion Pro" w:cs="Times New Roman"/>
                <w:b/>
                <w:lang w:val="sr-Cyrl-RS"/>
              </w:rPr>
              <w:t>Школска 20__/</w:t>
            </w:r>
            <w:r w:rsidR="00224EA6" w:rsidRPr="008F304B">
              <w:rPr>
                <w:rFonts w:ascii="Minion Pro" w:hAnsi="Minion Pro" w:cs="Times New Roman"/>
                <w:b/>
                <w:lang w:val="sr-Cyrl-RS"/>
              </w:rPr>
              <w:t xml:space="preserve"> </w:t>
            </w:r>
            <w:r w:rsidRPr="008F304B">
              <w:rPr>
                <w:rFonts w:ascii="Minion Pro" w:hAnsi="Minion Pro" w:cs="Times New Roman"/>
                <w:b/>
                <w:lang w:val="sr-Cyrl-RS"/>
              </w:rPr>
              <w:t>20__</w:t>
            </w:r>
          </w:p>
          <w:p w14:paraId="2D1D03E4" w14:textId="77777777" w:rsidR="00224EA6" w:rsidRPr="008F304B" w:rsidRDefault="00224EA6" w:rsidP="00224EA6">
            <w:pPr>
              <w:rPr>
                <w:rFonts w:ascii="Minion Pro" w:hAnsi="Minion Pro" w:cs="Times New Roman"/>
                <w:b/>
                <w:lang w:val="sr-Cyrl-RS"/>
              </w:rPr>
            </w:pPr>
          </w:p>
        </w:tc>
      </w:tr>
    </w:tbl>
    <w:p w14:paraId="066D27DA" w14:textId="77777777" w:rsidR="003138E5" w:rsidRDefault="003138E5">
      <w:pPr>
        <w:rPr>
          <w:lang w:val="sr-Cyrl-RS"/>
        </w:rPr>
      </w:pP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5395"/>
        <w:gridCol w:w="5395"/>
      </w:tblGrid>
      <w:tr w:rsidR="007E1524" w14:paraId="79C9A0DD" w14:textId="77777777" w:rsidTr="00C10389">
        <w:tc>
          <w:tcPr>
            <w:tcW w:w="5395" w:type="dxa"/>
            <w:shd w:val="clear" w:color="auto" w:fill="FFFFFF" w:themeFill="background1"/>
          </w:tcPr>
          <w:p w14:paraId="249E9A28" w14:textId="77777777" w:rsidR="007E1524" w:rsidRPr="00A203F0" w:rsidRDefault="00491591" w:rsidP="00A203F0">
            <w:pPr>
              <w:rPr>
                <w:rFonts w:ascii="Minion Pro" w:hAnsi="Minion Pro"/>
                <w:lang w:val="sr-Cyrl-RS"/>
              </w:rPr>
            </w:pPr>
            <w:r>
              <w:rPr>
                <w:noProof/>
                <w:lang w:val="sr-Latn-RS" w:eastAsia="sr-Latn-RS"/>
              </w:rPr>
              <w:lastRenderedPageBreak/>
              <w:drawing>
                <wp:inline distT="0" distB="0" distL="0" distR="0" wp14:anchorId="561436F3" wp14:editId="608CF42C">
                  <wp:extent cx="3028950" cy="2162175"/>
                  <wp:effectExtent l="0" t="0" r="0" b="9525"/>
                  <wp:docPr id="651" name="Picture 6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  <w:shd w:val="clear" w:color="auto" w:fill="FFFFFF" w:themeFill="background1"/>
          </w:tcPr>
          <w:p w14:paraId="738CC0B4" w14:textId="77777777" w:rsidR="007E1524" w:rsidRPr="00A203F0" w:rsidRDefault="00491591" w:rsidP="00A203F0">
            <w:pPr>
              <w:rPr>
                <w:rFonts w:ascii="Minion Pro" w:hAnsi="Minion Pro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A802B68" wp14:editId="420DEC14">
                  <wp:extent cx="3028950" cy="2162175"/>
                  <wp:effectExtent l="0" t="0" r="0" b="9525"/>
                  <wp:docPr id="652" name="Picture 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03F0" w14:paraId="164E826C" w14:textId="77777777" w:rsidTr="00C10389">
        <w:tc>
          <w:tcPr>
            <w:tcW w:w="5395" w:type="dxa"/>
            <w:shd w:val="clear" w:color="auto" w:fill="FFFFFF" w:themeFill="background1"/>
          </w:tcPr>
          <w:p w14:paraId="472D38A5" w14:textId="77777777" w:rsidR="00A203F0" w:rsidRPr="00A203F0" w:rsidRDefault="00491591" w:rsidP="00A203F0">
            <w:pPr>
              <w:rPr>
                <w:rFonts w:ascii="Minion Pro" w:hAnsi="Minion Pro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2B26970E" wp14:editId="027DBB1F">
                  <wp:extent cx="3028950" cy="2162175"/>
                  <wp:effectExtent l="0" t="0" r="0" b="9525"/>
                  <wp:docPr id="653" name="Picture 6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  <w:shd w:val="clear" w:color="auto" w:fill="FFFFFF" w:themeFill="background1"/>
          </w:tcPr>
          <w:p w14:paraId="2CE2DD3F" w14:textId="77777777" w:rsidR="00A203F0" w:rsidRPr="00A203F0" w:rsidRDefault="00491591" w:rsidP="00A203F0">
            <w:pPr>
              <w:rPr>
                <w:rFonts w:ascii="Minion Pro" w:hAnsi="Minion Pro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2C804F3B" wp14:editId="516C6267">
                  <wp:extent cx="3028950" cy="2162175"/>
                  <wp:effectExtent l="0" t="0" r="0" b="9525"/>
                  <wp:docPr id="654" name="Picture 6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03F0" w14:paraId="29910F65" w14:textId="77777777" w:rsidTr="00C10389">
        <w:tc>
          <w:tcPr>
            <w:tcW w:w="5395" w:type="dxa"/>
            <w:shd w:val="clear" w:color="auto" w:fill="FFFFFF" w:themeFill="background1"/>
          </w:tcPr>
          <w:p w14:paraId="5CEE161D" w14:textId="77777777" w:rsidR="00A203F0" w:rsidRPr="00A203F0" w:rsidRDefault="00491591" w:rsidP="00A203F0">
            <w:pPr>
              <w:rPr>
                <w:rFonts w:ascii="Minion Pro" w:hAnsi="Minion Pro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4607DD56" wp14:editId="36C316DE">
                  <wp:extent cx="3028950" cy="2162175"/>
                  <wp:effectExtent l="0" t="0" r="0" b="9525"/>
                  <wp:docPr id="655" name="Picture 6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  <w:shd w:val="clear" w:color="auto" w:fill="FFFFFF" w:themeFill="background1"/>
          </w:tcPr>
          <w:p w14:paraId="34D34F2C" w14:textId="77777777" w:rsidR="00A203F0" w:rsidRPr="00A203F0" w:rsidRDefault="00491591" w:rsidP="00A203F0">
            <w:pPr>
              <w:rPr>
                <w:rFonts w:ascii="Minion Pro" w:hAnsi="Minion Pro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75510854" wp14:editId="40B97BDF">
                  <wp:extent cx="3028950" cy="2162175"/>
                  <wp:effectExtent l="0" t="0" r="0" b="9525"/>
                  <wp:docPr id="656" name="Picture 6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03F0" w14:paraId="196F31BC" w14:textId="77777777" w:rsidTr="00C10389">
        <w:tc>
          <w:tcPr>
            <w:tcW w:w="5395" w:type="dxa"/>
            <w:shd w:val="clear" w:color="auto" w:fill="FFFFFF" w:themeFill="background1"/>
          </w:tcPr>
          <w:p w14:paraId="3D086950" w14:textId="77777777" w:rsidR="00A203F0" w:rsidRPr="00A203F0" w:rsidRDefault="00491591" w:rsidP="00A203F0">
            <w:pPr>
              <w:rPr>
                <w:rFonts w:ascii="Minion Pro" w:hAnsi="Minion Pro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26D1EF82" wp14:editId="5EDE0B5E">
                  <wp:extent cx="3028950" cy="2162175"/>
                  <wp:effectExtent l="0" t="0" r="0" b="9525"/>
                  <wp:docPr id="657" name="Picture 6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  <w:shd w:val="clear" w:color="auto" w:fill="FFFFFF" w:themeFill="background1"/>
          </w:tcPr>
          <w:p w14:paraId="06BCF0D1" w14:textId="77777777" w:rsidR="00A203F0" w:rsidRPr="00A203F0" w:rsidRDefault="00491591" w:rsidP="00A203F0">
            <w:pPr>
              <w:rPr>
                <w:rFonts w:ascii="Minion Pro" w:hAnsi="Minion Pro"/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0766F762" wp14:editId="142D231A">
                  <wp:extent cx="3028950" cy="2162175"/>
                  <wp:effectExtent l="0" t="0" r="0" b="9525"/>
                  <wp:docPr id="658" name="Picture 6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95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D3A86D" w14:textId="77777777" w:rsidR="007E1524" w:rsidRPr="007E1524" w:rsidRDefault="007E1524">
      <w:pPr>
        <w:rPr>
          <w:lang w:val="sr-Cyrl-RS"/>
        </w:rPr>
      </w:pPr>
    </w:p>
    <w:sectPr w:rsidR="007E1524" w:rsidRPr="007E1524" w:rsidSect="000F3373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0B1E95" w14:textId="77777777" w:rsidR="00AC1362" w:rsidRDefault="00AC1362" w:rsidP="00415E11">
      <w:pPr>
        <w:spacing w:after="0" w:line="240" w:lineRule="auto"/>
      </w:pPr>
      <w:r>
        <w:separator/>
      </w:r>
    </w:p>
  </w:endnote>
  <w:endnote w:type="continuationSeparator" w:id="0">
    <w:p w14:paraId="248B9C30" w14:textId="77777777" w:rsidR="00AC1362" w:rsidRDefault="00AC1362" w:rsidP="00415E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EB Garamond">
    <w:charset w:val="00"/>
    <w:family w:val="auto"/>
    <w:pitch w:val="variable"/>
    <w:sig w:usb0="E00002FF" w:usb1="020004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08B248" w14:textId="77777777" w:rsidR="001C57F3" w:rsidRDefault="001C57F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249691078"/>
      <w:docPartObj>
        <w:docPartGallery w:val="Page Numbers (Bottom of Page)"/>
        <w:docPartUnique/>
      </w:docPartObj>
    </w:sdtPr>
    <w:sdtContent>
      <w:p w14:paraId="0264684C" w14:textId="77777777" w:rsidR="00415E11" w:rsidRDefault="00415E11">
        <w:pPr>
          <w:pStyle w:val="Footer"/>
        </w:pPr>
        <w:r>
          <w:rPr>
            <w:noProof/>
            <w:lang w:val="sr-Latn-RS" w:eastAsia="sr-Latn-RS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08122861" wp14:editId="3BA3B8E0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81925" cy="190500"/>
                  <wp:effectExtent l="9525" t="9525" r="9525" b="0"/>
                  <wp:wrapNone/>
                  <wp:docPr id="642" name="Group 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53338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643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F84697" w14:textId="77777777" w:rsidR="00415E11" w:rsidRDefault="00415E11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923404" w:rsidRPr="00923404"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t>1</w:t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44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645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33" o:spid="_x0000_s1026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27" type="#_x0000_t202" style="position:absolute;left:10803;top:14982;width:65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y7P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Ls9xQAAANwAAAAPAAAAAAAAAAAAAAAAAJgCAABkcnMv&#10;ZG93bnJldi54bWxQSwUGAAAAAAQABAD1AAAAigMAAAAA&#10;" filled="f" stroked="f">
                    <v:textbox inset="0,0,0,0">
                      <w:txbxContent>
                        <w:p w:rsidR="00415E11" w:rsidRDefault="00415E11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923404" w:rsidRPr="00923404">
                            <w:rPr>
                              <w:noProof/>
                              <w:color w:val="8C8C8C" w:themeColor="background1" w:themeShade="8C"/>
                            </w:rPr>
                            <w:t>1</w:t>
                          </w:r>
                          <w:r>
                            <w:rPr>
                              <w:noProof/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28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kaws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bDTC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mRrCwwAAANwAAAAP&#10;AAAAAAAAAAAAAAAAAKoCAABkcnMvZG93bnJldi54bWxQSwUGAAAAAAQABAD6AAAAmgMAAAAA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29" type="#_x0000_t34" style="position:absolute;left:-8;top:14978;width:1260;height:23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2sIcQAAADcAAAADwAAAGRycy9kb3ducmV2LnhtbESPQYvCMBSE78L+h/AWvIimK6tINYos&#10;SL140FXY47N5NsXmpTRRq79+Iwgeh5n5hpktWluJKzW+dKzga5CAIM6dLrlQsP9d9ScgfEDWWDkm&#10;BXfysJh/dGaYanfjLV13oRARwj5FBSaEOpXS54Ys+oGriaN3co3FEGVTSN3gLcJtJYdJMpYWS44L&#10;Bmv6MZSfdxeroOcTechHfybrZZvjQx94v7SZUt3PdjkFEagN7/CrvdYKxt8j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awhxAAAANwAAAAPAAAAAAAAAAAA&#10;AAAAAKECAABkcnMvZG93bnJldi54bWxQSwUGAAAAAAQABAD5AAAAkgMAAAAA&#10;" strokecolor="#a5a5a5"/>
                    <v:shape id="AutoShape 28" o:spid="_x0000_s1030" type="#_x0000_t34" style="position:absolute;left:1252;top:14978;width:10995;height:230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t8YAAADcAAAADwAAAGRycy9kb3ducmV2LnhtbESPQWvCQBSE70L/w/IKvUjdVEqQ6Cqh&#10;QSlIodpccntkn0k0+zZkNxr/fbdQ8DjMzDfMajOaVlypd41lBW+zCARxaXXDlYL8Z/u6AOE8ssbW&#10;Mim4k4PN+mmywkTbGx/oevSVCBB2CSqove8SKV1Zk0E3sx1x8E62N+iD7Cupe7wFuGnlPIpiabDh&#10;sFBjRx81lZfjYBR8HXb5pZBDNh+bdHrGfVacvzOlXp7HdAnC0+gf4f/2p1YQv8fwdyYc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2Q7fGAAAA3AAAAA8AAAAAAAAA&#10;AAAAAAAAoQIAAGRycy9kb3ducmV2LnhtbFBLBQYAAAAABAAEAPkAAACUAwAAAAA=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49262D" w14:textId="77777777" w:rsidR="001C57F3" w:rsidRDefault="001C57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6661B5E" w14:textId="77777777" w:rsidR="00AC1362" w:rsidRDefault="00AC1362" w:rsidP="00415E11">
      <w:pPr>
        <w:spacing w:after="0" w:line="240" w:lineRule="auto"/>
      </w:pPr>
      <w:r>
        <w:separator/>
      </w:r>
    </w:p>
  </w:footnote>
  <w:footnote w:type="continuationSeparator" w:id="0">
    <w:p w14:paraId="4255ED26" w14:textId="77777777" w:rsidR="00AC1362" w:rsidRDefault="00AC1362" w:rsidP="00415E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2D38FE" w14:textId="4E4CEAB7" w:rsidR="001C57F3" w:rsidRDefault="001C57F3">
    <w:pPr>
      <w:pStyle w:val="Header"/>
    </w:pPr>
    <w:r>
      <w:rPr>
        <w:noProof/>
      </w:rPr>
      <w:pict w14:anchorId="77D549D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2818797" o:spid="_x0000_s1026" type="#_x0000_t75" style="position:absolute;margin-left:0;margin-top:0;width:625.15pt;height:884.25pt;z-index:-251655168;mso-position-horizontal:center;mso-position-horizontal-relative:margin;mso-position-vertical:center;mso-position-vertical-relative:margin" o:allowincell="f">
          <v:imagedata r:id="rId1" o:title="Тип часа обнављање (13)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07E2F8" w14:textId="4C7DC0E0" w:rsidR="001C57F3" w:rsidRDefault="001C57F3">
    <w:pPr>
      <w:pStyle w:val="Header"/>
    </w:pPr>
    <w:r>
      <w:rPr>
        <w:noProof/>
      </w:rPr>
      <w:pict w14:anchorId="0F5D253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2818798" o:spid="_x0000_s1027" type="#_x0000_t75" style="position:absolute;margin-left:0;margin-top:0;width:625.15pt;height:884.25pt;z-index:-251654144;mso-position-horizontal:center;mso-position-horizontal-relative:margin;mso-position-vertical:center;mso-position-vertical-relative:margin" o:allowincell="f">
          <v:imagedata r:id="rId1" o:title="Тип часа обнављање (13)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B5A0CE" w14:textId="3C4A4272" w:rsidR="001C57F3" w:rsidRDefault="001C57F3">
    <w:pPr>
      <w:pStyle w:val="Header"/>
    </w:pPr>
    <w:r>
      <w:rPr>
        <w:noProof/>
      </w:rPr>
      <w:pict w14:anchorId="07E3EEC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2818796" o:spid="_x0000_s1025" type="#_x0000_t75" style="position:absolute;margin-left:0;margin-top:0;width:625.15pt;height:884.25pt;z-index:-251656192;mso-position-horizontal:center;mso-position-horizontal-relative:margin;mso-position-vertical:center;mso-position-vertical-relative:margin" o:allowincell="f">
          <v:imagedata r:id="rId1" o:title="Тип часа обнављање (13)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2E24DE"/>
    <w:multiLevelType w:val="hybridMultilevel"/>
    <w:tmpl w:val="E3F4C032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DD100F"/>
    <w:multiLevelType w:val="hybridMultilevel"/>
    <w:tmpl w:val="40988E3E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FF40A8"/>
    <w:multiLevelType w:val="hybridMultilevel"/>
    <w:tmpl w:val="D076E702"/>
    <w:lvl w:ilvl="0" w:tplc="6FA80CEA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6C1213"/>
    <w:multiLevelType w:val="hybridMultilevel"/>
    <w:tmpl w:val="22D820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67616E"/>
    <w:multiLevelType w:val="multilevel"/>
    <w:tmpl w:val="EA78A716"/>
    <w:lvl w:ilvl="0">
      <w:start w:val="1"/>
      <w:numFmt w:val="bullet"/>
      <w:lvlText w:val="−"/>
      <w:lvlJc w:val="left"/>
      <w:pPr>
        <w:ind w:left="360" w:firstLine="0"/>
      </w:pPr>
      <w:rPr>
        <w:rFonts w:ascii="Arial" w:eastAsia="Arial" w:hAnsi="Arial" w:cs="Arial"/>
        <w:strike w:val="0"/>
        <w:color w:val="000000"/>
        <w:sz w:val="16"/>
        <w:szCs w:val="16"/>
      </w:r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5" w15:restartNumberingAfterBreak="0">
    <w:nsid w:val="222F2A4B"/>
    <w:multiLevelType w:val="hybridMultilevel"/>
    <w:tmpl w:val="40988E3E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E028D6"/>
    <w:multiLevelType w:val="hybridMultilevel"/>
    <w:tmpl w:val="A2EA561C"/>
    <w:lvl w:ilvl="0" w:tplc="DB5A8FC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0C4B37A" w:tentative="1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6E4669C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6F22EE0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F089E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7A0F9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60444A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2226880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4BA531E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 w15:restartNumberingAfterBreak="0">
    <w:nsid w:val="2FA8077B"/>
    <w:multiLevelType w:val="hybridMultilevel"/>
    <w:tmpl w:val="FDAE81B4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4D7B45"/>
    <w:multiLevelType w:val="hybridMultilevel"/>
    <w:tmpl w:val="2E3C15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33B6395"/>
    <w:multiLevelType w:val="hybridMultilevel"/>
    <w:tmpl w:val="1A7C5176"/>
    <w:lvl w:ilvl="0" w:tplc="9E220E4E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D5D7ED1"/>
    <w:multiLevelType w:val="hybridMultilevel"/>
    <w:tmpl w:val="2A241F24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6D25FD"/>
    <w:multiLevelType w:val="hybridMultilevel"/>
    <w:tmpl w:val="FDAE81B4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684A7D"/>
    <w:multiLevelType w:val="hybridMultilevel"/>
    <w:tmpl w:val="B4CA4A8E"/>
    <w:lvl w:ilvl="0" w:tplc="1F647F8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4C7592E"/>
    <w:multiLevelType w:val="hybridMultilevel"/>
    <w:tmpl w:val="8B4A1840"/>
    <w:lvl w:ilvl="0" w:tplc="4392BC0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A667686"/>
    <w:multiLevelType w:val="hybridMultilevel"/>
    <w:tmpl w:val="FDAE81B4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2347589">
    <w:abstractNumId w:val="8"/>
  </w:num>
  <w:num w:numId="2" w16cid:durableId="343290041">
    <w:abstractNumId w:val="3"/>
  </w:num>
  <w:num w:numId="3" w16cid:durableId="846677086">
    <w:abstractNumId w:val="12"/>
  </w:num>
  <w:num w:numId="4" w16cid:durableId="911933475">
    <w:abstractNumId w:val="13"/>
  </w:num>
  <w:num w:numId="5" w16cid:durableId="167410709">
    <w:abstractNumId w:val="2"/>
  </w:num>
  <w:num w:numId="6" w16cid:durableId="923610949">
    <w:abstractNumId w:val="6"/>
  </w:num>
  <w:num w:numId="7" w16cid:durableId="725102969">
    <w:abstractNumId w:val="9"/>
  </w:num>
  <w:num w:numId="8" w16cid:durableId="290014477">
    <w:abstractNumId w:val="4"/>
  </w:num>
  <w:num w:numId="9" w16cid:durableId="976646817">
    <w:abstractNumId w:val="14"/>
  </w:num>
  <w:num w:numId="10" w16cid:durableId="1608080842">
    <w:abstractNumId w:val="0"/>
  </w:num>
  <w:num w:numId="11" w16cid:durableId="922494068">
    <w:abstractNumId w:val="10"/>
  </w:num>
  <w:num w:numId="12" w16cid:durableId="1542864940">
    <w:abstractNumId w:val="11"/>
  </w:num>
  <w:num w:numId="13" w16cid:durableId="331642352">
    <w:abstractNumId w:val="1"/>
  </w:num>
  <w:num w:numId="14" w16cid:durableId="1788544427">
    <w:abstractNumId w:val="7"/>
  </w:num>
  <w:num w:numId="15" w16cid:durableId="53959043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proofState w:spelling="clean" w:grammar="clean"/>
  <w:defaultTabStop w:val="720"/>
  <w:hyphenationZone w:val="425"/>
  <w:characterSpacingControl w:val="doNotCompress"/>
  <w:hdrShapeDefaults>
    <o:shapedefaults v:ext="edit" spidmax="2050">
      <o:colormru v:ext="edit" colors="#fc0,#f60,#f93,#0c0,#3c3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917"/>
    <w:rsid w:val="000734AB"/>
    <w:rsid w:val="000B0C04"/>
    <w:rsid w:val="000C6642"/>
    <w:rsid w:val="000F3373"/>
    <w:rsid w:val="001037A6"/>
    <w:rsid w:val="0015040F"/>
    <w:rsid w:val="001A7675"/>
    <w:rsid w:val="001C14AD"/>
    <w:rsid w:val="001C57F3"/>
    <w:rsid w:val="00220438"/>
    <w:rsid w:val="00224EA6"/>
    <w:rsid w:val="00294813"/>
    <w:rsid w:val="002D10DA"/>
    <w:rsid w:val="003138E5"/>
    <w:rsid w:val="00327D8F"/>
    <w:rsid w:val="00356089"/>
    <w:rsid w:val="003565E7"/>
    <w:rsid w:val="00371F69"/>
    <w:rsid w:val="003741E2"/>
    <w:rsid w:val="003911F6"/>
    <w:rsid w:val="003D1116"/>
    <w:rsid w:val="00410547"/>
    <w:rsid w:val="00415E11"/>
    <w:rsid w:val="00433567"/>
    <w:rsid w:val="00480E3A"/>
    <w:rsid w:val="00491591"/>
    <w:rsid w:val="00495093"/>
    <w:rsid w:val="004B4FCD"/>
    <w:rsid w:val="004E6917"/>
    <w:rsid w:val="004F1BCD"/>
    <w:rsid w:val="004F309F"/>
    <w:rsid w:val="005125A5"/>
    <w:rsid w:val="0051451F"/>
    <w:rsid w:val="00584A8A"/>
    <w:rsid w:val="005C4D64"/>
    <w:rsid w:val="005D2DDB"/>
    <w:rsid w:val="00637562"/>
    <w:rsid w:val="0066740E"/>
    <w:rsid w:val="006917BA"/>
    <w:rsid w:val="006B5386"/>
    <w:rsid w:val="006B6692"/>
    <w:rsid w:val="007465FB"/>
    <w:rsid w:val="00773F25"/>
    <w:rsid w:val="007E1524"/>
    <w:rsid w:val="0084522D"/>
    <w:rsid w:val="00853E35"/>
    <w:rsid w:val="00892B3C"/>
    <w:rsid w:val="00893CDC"/>
    <w:rsid w:val="008D260A"/>
    <w:rsid w:val="008F06DB"/>
    <w:rsid w:val="008F304B"/>
    <w:rsid w:val="00923404"/>
    <w:rsid w:val="00967BAF"/>
    <w:rsid w:val="009E4039"/>
    <w:rsid w:val="009E7D2D"/>
    <w:rsid w:val="00A203F0"/>
    <w:rsid w:val="00A714CE"/>
    <w:rsid w:val="00AC1362"/>
    <w:rsid w:val="00AD7EC5"/>
    <w:rsid w:val="00B005FF"/>
    <w:rsid w:val="00B13832"/>
    <w:rsid w:val="00B20085"/>
    <w:rsid w:val="00B3473A"/>
    <w:rsid w:val="00B401C2"/>
    <w:rsid w:val="00B510C3"/>
    <w:rsid w:val="00B97999"/>
    <w:rsid w:val="00BA4F3A"/>
    <w:rsid w:val="00BF4B8D"/>
    <w:rsid w:val="00BF53FD"/>
    <w:rsid w:val="00C0085C"/>
    <w:rsid w:val="00C10389"/>
    <w:rsid w:val="00C13A68"/>
    <w:rsid w:val="00C24672"/>
    <w:rsid w:val="00C53487"/>
    <w:rsid w:val="00CB0652"/>
    <w:rsid w:val="00CB1B63"/>
    <w:rsid w:val="00CF78CA"/>
    <w:rsid w:val="00D01757"/>
    <w:rsid w:val="00D2310E"/>
    <w:rsid w:val="00D26012"/>
    <w:rsid w:val="00D52504"/>
    <w:rsid w:val="00D927B3"/>
    <w:rsid w:val="00DD2ED8"/>
    <w:rsid w:val="00E01510"/>
    <w:rsid w:val="00E11AFF"/>
    <w:rsid w:val="00E44DD2"/>
    <w:rsid w:val="00E44F18"/>
    <w:rsid w:val="00E940CB"/>
    <w:rsid w:val="00F045FD"/>
    <w:rsid w:val="00FE4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c0,#f60,#f93,#0c0,#3c3"/>
    </o:shapedefaults>
    <o:shapelayout v:ext="edit">
      <o:idmap v:ext="edit" data="2"/>
    </o:shapelayout>
  </w:shapeDefaults>
  <w:decimalSymbol w:val=","/>
  <w:listSeparator w:val=";"/>
  <w14:docId w14:val="54B42B34"/>
  <w15:docId w15:val="{08849FEB-B6BA-49B6-A62E-9491AACFAD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33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F4B8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5E11"/>
  </w:style>
  <w:style w:type="paragraph" w:styleId="Footer">
    <w:name w:val="footer"/>
    <w:basedOn w:val="Normal"/>
    <w:link w:val="Foot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5E11"/>
  </w:style>
  <w:style w:type="paragraph" w:styleId="BalloonText">
    <w:name w:val="Balloon Text"/>
    <w:basedOn w:val="Normal"/>
    <w:link w:val="BalloonTextChar"/>
    <w:uiPriority w:val="99"/>
    <w:semiHidden/>
    <w:unhideWhenUsed/>
    <w:rsid w:val="000B0C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0C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tmp"/><Relationship Id="rId17" Type="http://schemas.openxmlformats.org/officeDocument/2006/relationships/image" Target="media/image9.tmp"/><Relationship Id="rId25" Type="http://schemas.openxmlformats.org/officeDocument/2006/relationships/image" Target="media/image14.tmp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tmp"/><Relationship Id="rId20" Type="http://schemas.openxmlformats.org/officeDocument/2006/relationships/oleObject" Target="embeddings/oleObject1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3.bin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2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hyperlink" Target="https://digit.matematiskop.co.rs/mod/lesson/view.php?id=238&amp;forceview=1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866192-68EF-4FF9-BE7D-B43774DD3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52</Words>
  <Characters>201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Математископ</Manager>
  <Company/>
  <LinksUpToDate>false</LinksUpToDate>
  <CharactersWithSpaces>2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ордана Поповић</dc:creator>
  <cp:lastModifiedBy>Jagoda Djindjic</cp:lastModifiedBy>
  <cp:revision>2</cp:revision>
  <cp:lastPrinted>2019-08-20T22:13:00Z</cp:lastPrinted>
  <dcterms:created xsi:type="dcterms:W3CDTF">2025-04-20T18:38:00Z</dcterms:created>
  <dcterms:modified xsi:type="dcterms:W3CDTF">2025-04-20T18:38:00Z</dcterms:modified>
</cp:coreProperties>
</file>